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2" r:id="rId3"/>
    <p:sldMasterId id="2147483694" r:id="rId4"/>
  </p:sldMasterIdLst>
  <p:notesMasterIdLst>
    <p:notesMasterId r:id="rId16"/>
  </p:notesMasterIdLst>
  <p:sldIdLst>
    <p:sldId id="374" r:id="rId5"/>
    <p:sldId id="352" r:id="rId6"/>
    <p:sldId id="346" r:id="rId7"/>
    <p:sldId id="347" r:id="rId8"/>
    <p:sldId id="349" r:id="rId9"/>
    <p:sldId id="369" r:id="rId10"/>
    <p:sldId id="375" r:id="rId11"/>
    <p:sldId id="376" r:id="rId12"/>
    <p:sldId id="372" r:id="rId13"/>
    <p:sldId id="373" r:id="rId14"/>
    <p:sldId id="371" r:id="rId15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A72"/>
    <a:srgbClr val="00674C"/>
    <a:srgbClr val="5DA2B1"/>
    <a:srgbClr val="3F88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94660"/>
  </p:normalViewPr>
  <p:slideViewPr>
    <p:cSldViewPr snapToGrid="0">
      <p:cViewPr varScale="1">
        <p:scale>
          <a:sx n="83" d="100"/>
          <a:sy n="83" d="100"/>
        </p:scale>
        <p:origin x="840" y="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73A6B-BB26-4B12-BFB8-2B873AE12267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701FA-A99B-4EA7-BD9A-49A04217BC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223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84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2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93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45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8077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2905"/>
      </p:ext>
    </p:extLst>
  </p:cSld>
  <p:clrMapOvr>
    <a:masterClrMapping/>
  </p:clrMapOvr>
  <p:transition spd="slow" advClick="0" advTm="1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162154"/>
      </p:ext>
    </p:extLst>
  </p:cSld>
  <p:clrMapOvr>
    <a:masterClrMapping/>
  </p:clrMapOvr>
  <p:transition spd="slow" advClick="0" advTm="1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931008"/>
      </p:ext>
    </p:extLst>
  </p:cSld>
  <p:clrMapOvr>
    <a:masterClrMapping/>
  </p:clrMapOvr>
  <p:transition spd="slow" advClick="0" advTm="1000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079705"/>
      </p:ext>
    </p:extLst>
  </p:cSld>
  <p:clrMapOvr>
    <a:masterClrMapping/>
  </p:clrMapOvr>
  <p:transition spd="slow" advClick="0" advTm="1000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696708"/>
      </p:ext>
    </p:extLst>
  </p:cSld>
  <p:clrMapOvr>
    <a:masterClrMapping/>
  </p:clrMapOvr>
  <p:transition spd="slow" advClick="0" advTm="1000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25589"/>
      </p:ext>
    </p:extLst>
  </p:cSld>
  <p:clrMapOvr>
    <a:masterClrMapping/>
  </p:clrMapOvr>
  <p:transition spd="slow" advClick="0" advTm="1000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004896"/>
      </p:ext>
    </p:extLst>
  </p:cSld>
  <p:clrMapOvr>
    <a:masterClrMapping/>
  </p:clrMapOvr>
  <p:transition spd="slow" advClick="0" advTm="1000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334485"/>
      </p:ext>
    </p:extLst>
  </p:cSld>
  <p:clrMapOvr>
    <a:masterClrMapping/>
  </p:clrMapOvr>
  <p:transition spd="slow" advClick="0" advTm="1000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A05EE-C361-48B2-881C-5FEDBCF95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B7BA2-C07B-486A-AEBA-E8A379FAE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09B8D7-C342-4349-A52B-0F630C4968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1A0A05-2E78-4B68-9275-72A6981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8D064B-850C-449A-B16D-36BA1C5A1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919E08-2488-46A8-8B39-E8E3B1A7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275376"/>
      </p:ext>
    </p:extLst>
  </p:cSld>
  <p:clrMapOvr>
    <a:masterClrMapping/>
  </p:clrMapOvr>
  <p:transition spd="slow" advClick="0" advTm="1000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9821D-3169-462D-BDC5-707DAA373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5970DE-180B-463A-842D-4B948B1E48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048C78-1503-4FD7-8859-990F963DF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4969D1-8A89-4051-A7A3-053E79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B7B8CF-C72E-438F-A999-E8DA54826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3A437-B948-459B-B14D-44D796DEE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57962"/>
      </p:ext>
    </p:extLst>
  </p:cSld>
  <p:clrMapOvr>
    <a:masterClrMapping/>
  </p:clrMapOvr>
  <p:transition spd="slow" advClick="0" advTm="1000">
    <p:push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17C0B-618B-4B07-8FEE-212F45DF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6156C6-4F3E-4B26-BEF6-C658183E3C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0B155B-888E-4B42-8139-225B7CE49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8B8B-A45D-48D2-B95C-C23402348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847D2-37FF-491E-86F7-2A77B2A5E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515817"/>
      </p:ext>
    </p:extLst>
  </p:cSld>
  <p:clrMapOvr>
    <a:masterClrMapping/>
  </p:clrMapOvr>
  <p:transition spd="slow" advClick="0" advTm="1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270916"/>
      </p:ext>
    </p:extLst>
  </p:cSld>
  <p:clrMapOvr>
    <a:masterClrMapping/>
  </p:clrMapOvr>
  <p:transition spd="slow" advClick="0" advTm="1000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B51B0E-C5ED-4931-852F-A8DA7E1DB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5174B4-31E8-4BEF-8942-FD3548C70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8F4D3-431E-44CF-A028-C91E2137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D0F09A-E73B-492B-B10B-3218D86A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E3E4A-3F9F-4FA6-A0A2-122D22E5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763146"/>
      </p:ext>
    </p:extLst>
  </p:cSld>
  <p:clrMapOvr>
    <a:masterClrMapping/>
  </p:clrMapOvr>
  <p:transition spd="slow" advClick="0" advTm="1000">
    <p:push dir="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9333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0949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468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3258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1032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0638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110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4113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708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1A1C3F-F90A-43A4-9ECD-F00719B56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48D4E4-35F0-4517-A710-16EC96626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2627A-5DA8-42DB-A0E5-883D1EDEE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09759C-075D-43BD-B60D-906336D33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769EA7-A4C8-47A7-9F4D-3E4EF4F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0956"/>
      </p:ext>
    </p:extLst>
  </p:cSld>
  <p:clrMapOvr>
    <a:masterClrMapping/>
  </p:clrMapOvr>
  <p:transition spd="slow" advClick="0" advTm="1000">
    <p:push dir="u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3306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049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1549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0707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4783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8305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3255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90684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9088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313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30536-6B8C-499F-B691-282A56B22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2699D7-1ACB-40EF-8948-18C67F14D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9C0F2B-275E-4EFF-8736-59FDF652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CBD68-7556-4277-A9CC-0E3698CD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52142-513F-4E0A-A832-EC32ABA8C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929136"/>
      </p:ext>
    </p:extLst>
  </p:cSld>
  <p:clrMapOvr>
    <a:masterClrMapping/>
  </p:clrMapOvr>
  <p:transition spd="slow" advClick="0" advTm="1000">
    <p:push dir="u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0452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582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4446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1373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49877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557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182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7111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245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536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A5A0C-41EF-4EF1-B9B9-E309AF82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8F9A6-7009-487C-9335-9B2655AF3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523A4-6D85-4E26-BAD9-B5DED0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1B68CC-03DA-4133-9A62-45795BDC5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433D43-A8D0-4374-ACF8-E247BE39B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94F08B-6269-48AE-88E7-BDBB0876F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417601"/>
      </p:ext>
    </p:extLst>
  </p:cSld>
  <p:clrMapOvr>
    <a:masterClrMapping/>
  </p:clrMapOvr>
  <p:transition spd="slow" advClick="0" advTm="1000">
    <p:push dir="u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459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0279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3141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20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4134E-0BE5-46C0-929C-F9D4A023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2113C5-ADEA-4974-BB14-86DAC381E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390FF6-61F4-44DF-9C58-15C7C9EAC0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84E920-1203-43C5-9836-AEA95526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FAE36B-07A4-4C4E-9A5F-B58F269982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39AA-BEC2-47D5-B295-1C438B9D2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D37E89F-FD72-4884-A2DC-4121C65FD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094C68-E649-4A58-B70D-88A203523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660699"/>
      </p:ext>
    </p:extLst>
  </p:cSld>
  <p:clrMapOvr>
    <a:masterClrMapping/>
  </p:clrMapOvr>
  <p:transition spd="slow" advClick="0" advTm="1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94A4-B8D7-43C1-80C9-73E124F4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4A534-7F72-44DB-AAA0-39763DA8C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8F81B8-2C1B-46DA-9FC4-FA4EA6C31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EF5E0-2338-4BAC-8681-B56466F2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49038"/>
      </p:ext>
    </p:extLst>
  </p:cSld>
  <p:clrMapOvr>
    <a:masterClrMapping/>
  </p:clrMapOvr>
  <p:transition spd="slow" advClick="0" advTm="1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800759"/>
      </p:ext>
    </p:extLst>
  </p:cSld>
  <p:clrMapOvr>
    <a:masterClrMapping/>
  </p:clrMapOvr>
  <p:transition spd="slow" advClick="0" advTm="1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661524"/>
      </p:ext>
    </p:extLst>
  </p:cSld>
  <p:clrMapOvr>
    <a:masterClrMapping/>
  </p:clrMapOvr>
  <p:transition spd="slow" advClick="0" advTm="1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74BBE8-1815-4000-8008-945E8B561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E314DF-819C-4FF1-9C2E-69194E1550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1525E-7C66-46A7-89CD-0A0836A4BF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BAB08-D03A-4FEF-8092-001CB785BBAB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69161-46AB-416B-9C71-590B71BBF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7D277-5155-4804-A42E-790F5C4F8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B37BB-E8A6-440B-8775-2A002C97BC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202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06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714" r:id="rId9"/>
    <p:sldLayoutId id="2147483713" r:id="rId10"/>
    <p:sldLayoutId id="2147483712" r:id="rId11"/>
    <p:sldLayoutId id="2147483711" r:id="rId12"/>
    <p:sldLayoutId id="2147483710" r:id="rId13"/>
    <p:sldLayoutId id="2147483709" r:id="rId14"/>
    <p:sldLayoutId id="2147483708" r:id="rId15"/>
    <p:sldLayoutId id="2147483707" r:id="rId16"/>
    <p:sldLayoutId id="2147483656" r:id="rId17"/>
    <p:sldLayoutId id="2147483657" r:id="rId18"/>
    <p:sldLayoutId id="2147483658" r:id="rId19"/>
    <p:sldLayoutId id="2147483659" r:id="rId20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74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715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701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716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78CCF3-71DE-45BE-9531-3793853AA640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1439E-9FFE-42E2-B713-F165EAB3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69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slide" Target="slide4.xml"/><Relationship Id="rId11" Type="http://schemas.openxmlformats.org/officeDocument/2006/relationships/image" Target="../media/image8.jpg"/><Relationship Id="rId5" Type="http://schemas.openxmlformats.org/officeDocument/2006/relationships/image" Target="../media/image5.png"/><Relationship Id="rId10" Type="http://schemas.openxmlformats.org/officeDocument/2006/relationships/slide" Target="slide6.xml"/><Relationship Id="rId4" Type="http://schemas.openxmlformats.org/officeDocument/2006/relationships/slide" Target="slide3.xml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16.png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microsoft.com/office/2007/relationships/media" Target="../media/media1.mp3"/><Relationship Id="rId21" Type="http://schemas.openxmlformats.org/officeDocument/2006/relationships/oleObject" Target="../embeddings/oleObject3.bin"/><Relationship Id="rId7" Type="http://schemas.openxmlformats.org/officeDocument/2006/relationships/slideLayout" Target="../slideLayouts/slideLayout8.xml"/><Relationship Id="rId12" Type="http://schemas.microsoft.com/office/2007/relationships/hdphoto" Target="../media/hdphoto1.wdp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tags" Target="../tags/tag3.xml"/><Relationship Id="rId16" Type="http://schemas.openxmlformats.org/officeDocument/2006/relationships/image" Target="../media/image18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audio" Target="../media/media2.mp3"/><Relationship Id="rId11" Type="http://schemas.openxmlformats.org/officeDocument/2006/relationships/image" Target="../media/image15.png"/><Relationship Id="rId24" Type="http://schemas.openxmlformats.org/officeDocument/2006/relationships/image" Target="../media/image12.wmf"/><Relationship Id="rId5" Type="http://schemas.microsoft.com/office/2007/relationships/media" Target="../media/media2.mp3"/><Relationship Id="rId15" Type="http://schemas.openxmlformats.org/officeDocument/2006/relationships/image" Target="../media/image17.png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14.jpg"/><Relationship Id="rId19" Type="http://schemas.openxmlformats.org/officeDocument/2006/relationships/oleObject" Target="../embeddings/oleObject2.bin"/><Relationship Id="rId4" Type="http://schemas.openxmlformats.org/officeDocument/2006/relationships/audio" Target="../media/media1.mp3"/><Relationship Id="rId9" Type="http://schemas.openxmlformats.org/officeDocument/2006/relationships/slide" Target="slide2.xml"/><Relationship Id="rId14" Type="http://schemas.microsoft.com/office/2007/relationships/hdphoto" Target="../media/hdphoto2.wdp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microsoft.com/office/2007/relationships/hdphoto" Target="../media/hdphoto2.wdp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16.png"/><Relationship Id="rId2" Type="http://schemas.microsoft.com/office/2007/relationships/media" Target="../media/media1.mp3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8.xml"/><Relationship Id="rId11" Type="http://schemas.microsoft.com/office/2007/relationships/hdphoto" Target="../media/hdphoto1.wdp"/><Relationship Id="rId5" Type="http://schemas.openxmlformats.org/officeDocument/2006/relationships/audio" Target="../media/media2.mp3"/><Relationship Id="rId15" Type="http://schemas.openxmlformats.org/officeDocument/2006/relationships/image" Target="../media/image18.png"/><Relationship Id="rId10" Type="http://schemas.openxmlformats.org/officeDocument/2006/relationships/image" Target="../media/image15.png"/><Relationship Id="rId4" Type="http://schemas.microsoft.com/office/2007/relationships/media" Target="../media/media2.mp3"/><Relationship Id="rId9" Type="http://schemas.openxmlformats.org/officeDocument/2006/relationships/image" Target="../media/image14.jp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microsoft.com/office/2007/relationships/hdphoto" Target="../media/hdphoto2.wdp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16.png"/><Relationship Id="rId2" Type="http://schemas.microsoft.com/office/2007/relationships/media" Target="../media/media1.mp3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8.xml"/><Relationship Id="rId11" Type="http://schemas.microsoft.com/office/2007/relationships/hdphoto" Target="../media/hdphoto1.wdp"/><Relationship Id="rId5" Type="http://schemas.openxmlformats.org/officeDocument/2006/relationships/audio" Target="../media/media2.mp3"/><Relationship Id="rId15" Type="http://schemas.openxmlformats.org/officeDocument/2006/relationships/image" Target="../media/image18.png"/><Relationship Id="rId10" Type="http://schemas.openxmlformats.org/officeDocument/2006/relationships/image" Target="../media/image15.png"/><Relationship Id="rId4" Type="http://schemas.microsoft.com/office/2007/relationships/media" Target="../media/media2.mp3"/><Relationship Id="rId9" Type="http://schemas.openxmlformats.org/officeDocument/2006/relationships/image" Target="../media/image14.jp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10" Type="http://schemas.openxmlformats.org/officeDocument/2006/relationships/image" Target="../media/image10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8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3543300" y="366779"/>
            <a:ext cx="5334000" cy="157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</a:p>
        </p:txBody>
      </p:sp>
      <p:sp>
        <p:nvSpPr>
          <p:cNvPr id="4101" name="Rectangle 18"/>
          <p:cNvSpPr>
            <a:spLocks noChangeArrowheads="1"/>
          </p:cNvSpPr>
          <p:nvPr/>
        </p:nvSpPr>
        <p:spPr bwMode="auto">
          <a:xfrm>
            <a:off x="2362200" y="2438400"/>
            <a:ext cx="4876800" cy="94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Thu H</a:t>
            </a:r>
            <a:r>
              <a:rPr lang="vi-VN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ơng</a:t>
            </a:r>
            <a:endParaRPr lang="en-US" sz="2400" b="1" dirty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Phúc</a:t>
            </a:r>
            <a:r>
              <a:rPr lang="en-US" sz="2400" b="1" dirty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400" b="1" dirty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750" y="2895600"/>
            <a:ext cx="4038600" cy="4038600"/>
          </a:xfrm>
          <a:prstGeom prst="rect">
            <a:avLst/>
          </a:prstGeom>
        </p:spPr>
      </p:pic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1568451" y="3810001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8653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K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18E43-BC5E-45A7-8F2A-4E9202979E8F}"/>
              </a:ext>
            </a:extLst>
          </p:cNvPr>
          <p:cNvSpPr txBox="1">
            <a:spLocks/>
          </p:cNvSpPr>
          <p:nvPr/>
        </p:nvSpPr>
        <p:spPr>
          <a:xfrm>
            <a:off x="1499330" y="2409924"/>
            <a:ext cx="10079421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ý thầy cô!</a:t>
            </a:r>
            <a:endParaRPr lang="en-US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400325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-7487"/>
            <a:ext cx="5717294" cy="99850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</a:t>
            </a:r>
          </a:p>
        </p:txBody>
      </p:sp>
      <p:pic>
        <p:nvPicPr>
          <p:cNvPr id="2" name="Picture 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0" action="ppaction://hlinksldjump"/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355760" y="1149544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235586" y="76267"/>
            <a:ext cx="4035080" cy="830997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u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ẻ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412424" y="629827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85308" y="2309572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8802ACE-2315-4F91-8561-CDA0E4E45D0A}"/>
              </a:ext>
            </a:extLst>
          </p:cNvPr>
          <p:cNvGrpSpPr/>
          <p:nvPr/>
        </p:nvGrpSpPr>
        <p:grpSpPr>
          <a:xfrm>
            <a:off x="2629807" y="767575"/>
            <a:ext cx="7387936" cy="1114588"/>
            <a:chOff x="2391640" y="717793"/>
            <a:chExt cx="7387936" cy="1114588"/>
          </a:xfrm>
        </p:grpSpPr>
        <p:sp>
          <p:nvSpPr>
            <p:cNvPr id="3" name="TextBox 2"/>
            <p:cNvSpPr txBox="1"/>
            <p:nvPr/>
          </p:nvSpPr>
          <p:spPr>
            <a:xfrm>
              <a:off x="2391640" y="717793"/>
              <a:ext cx="7387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sng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âu</a:t>
              </a:r>
              <a:r>
                <a:rPr kumimoji="0" lang="en-US" sz="2800" b="0" i="0" u="sng" strike="noStrike" kern="120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800" b="0" i="0" u="sng" strike="noStrike" kern="1200" cap="none" spc="0" normalizeH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ỏi</a:t>
              </a:r>
              <a:r>
                <a:rPr kumimoji="0" lang="en-US" sz="2800" b="0" i="0" u="sng" strike="noStrike" kern="120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28FB7143-9EC9-42DE-AAE5-9639538BB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9833" y="741935"/>
              <a:ext cx="9848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EDCBC87-09B9-4C07-9ACC-77DBB894B5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088637"/>
                </p:ext>
              </p:extLst>
            </p:nvPr>
          </p:nvGraphicFramePr>
          <p:xfrm>
            <a:off x="4882573" y="745362"/>
            <a:ext cx="2253674" cy="624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17" imgW="990360" imgH="279360" progId="Equation.DSMT4">
                    <p:embed/>
                  </p:oleObj>
                </mc:Choice>
                <mc:Fallback>
                  <p:oleObj name="Equation" r:id="rId17" imgW="990360" imgH="279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573" y="745362"/>
                          <a:ext cx="2253674" cy="624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E49F96AC-6EE2-4A45-83A7-C17F89388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495" y="1309161"/>
              <a:ext cx="5796977" cy="5232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E9CA6CB-E183-47EE-AD11-232FE3B2C7B9}"/>
              </a:ext>
            </a:extLst>
          </p:cNvPr>
          <p:cNvGrpSpPr/>
          <p:nvPr/>
        </p:nvGrpSpPr>
        <p:grpSpPr>
          <a:xfrm>
            <a:off x="2339688" y="3215785"/>
            <a:ext cx="1820145" cy="523220"/>
            <a:chOff x="2339688" y="3215785"/>
            <a:chExt cx="1820145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2339688" y="3215785"/>
              <a:ext cx="1820145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9092E5B9-6C0C-46A0-BCEB-196BBB23A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060318"/>
                </p:ext>
              </p:extLst>
            </p:nvPr>
          </p:nvGraphicFramePr>
          <p:xfrm>
            <a:off x="2799551" y="3286401"/>
            <a:ext cx="1218268" cy="34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19" imgW="405872" imgH="177569" progId="Equation.DSMT4">
                    <p:embed/>
                  </p:oleObj>
                </mc:Choice>
                <mc:Fallback>
                  <p:oleObj name="Equation" r:id="rId19" imgW="405872" imgH="177569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A8073DF-9A21-4536-8E6A-F1D9B7BE4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551" y="3286401"/>
                          <a:ext cx="1218268" cy="348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6">
            <a:extLst>
              <a:ext uri="{FF2B5EF4-FFF2-40B4-BE49-F238E27FC236}">
                <a16:creationId xmlns:a16="http://schemas.microsoft.com/office/drawing/2014/main" id="{7C5CAA73-3996-4CDC-8362-DD88D7D1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AA96793-E1C0-48BB-9715-2894095F8723}"/>
              </a:ext>
            </a:extLst>
          </p:cNvPr>
          <p:cNvGrpSpPr/>
          <p:nvPr/>
        </p:nvGrpSpPr>
        <p:grpSpPr>
          <a:xfrm>
            <a:off x="7901415" y="3224515"/>
            <a:ext cx="1820145" cy="523220"/>
            <a:chOff x="7901415" y="3224515"/>
            <a:chExt cx="1820145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7901415" y="3224515"/>
              <a:ext cx="1820145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013EF8B-CCF1-45B2-9143-A93928B14F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262000"/>
                </p:ext>
              </p:extLst>
            </p:nvPr>
          </p:nvGraphicFramePr>
          <p:xfrm>
            <a:off x="8430490" y="3265188"/>
            <a:ext cx="1020326" cy="441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21" imgW="405872" imgH="177569" progId="Equation.DSMT4">
                    <p:embed/>
                  </p:oleObj>
                </mc:Choice>
                <mc:Fallback>
                  <p:oleObj name="Equation" r:id="rId21" imgW="405872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0490" y="3265188"/>
                          <a:ext cx="1020326" cy="4418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8">
            <a:extLst>
              <a:ext uri="{FF2B5EF4-FFF2-40B4-BE49-F238E27FC236}">
                <a16:creationId xmlns:a16="http://schemas.microsoft.com/office/drawing/2014/main" id="{F550A55E-88A7-4978-B2E7-F1C546FA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6E18037-9CFA-4BE4-9A4B-5936D021683F}"/>
              </a:ext>
            </a:extLst>
          </p:cNvPr>
          <p:cNvGrpSpPr/>
          <p:nvPr/>
        </p:nvGrpSpPr>
        <p:grpSpPr>
          <a:xfrm>
            <a:off x="2320641" y="4435134"/>
            <a:ext cx="1811483" cy="525273"/>
            <a:chOff x="2320641" y="4435134"/>
            <a:chExt cx="1811483" cy="525273"/>
          </a:xfrm>
        </p:grpSpPr>
        <p:sp>
          <p:nvSpPr>
            <p:cNvPr id="8" name="TextBox 7"/>
            <p:cNvSpPr txBox="1"/>
            <p:nvPr/>
          </p:nvSpPr>
          <p:spPr>
            <a:xfrm>
              <a:off x="2320641" y="4435134"/>
              <a:ext cx="1811483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.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1DFCCA74-6837-44A6-B469-95BB9EB49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267470"/>
                </p:ext>
              </p:extLst>
            </p:nvPr>
          </p:nvGraphicFramePr>
          <p:xfrm>
            <a:off x="2944076" y="4506579"/>
            <a:ext cx="886708" cy="453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23" imgW="406048" imgH="203024" progId="Equation.DSMT4">
                    <p:embed/>
                  </p:oleObj>
                </mc:Choice>
                <mc:Fallback>
                  <p:oleObj name="Equation" r:id="rId23" imgW="406048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076" y="4506579"/>
                          <a:ext cx="886708" cy="4538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0">
            <a:extLst>
              <a:ext uri="{FF2B5EF4-FFF2-40B4-BE49-F238E27FC236}">
                <a16:creationId xmlns:a16="http://schemas.microsoft.com/office/drawing/2014/main" id="{67F3A9FC-8285-4BE2-8D9D-D31F9BEC8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7AA8996-8090-4198-8CAB-74AB3EA68D17}"/>
              </a:ext>
            </a:extLst>
          </p:cNvPr>
          <p:cNvGrpSpPr/>
          <p:nvPr/>
        </p:nvGrpSpPr>
        <p:grpSpPr>
          <a:xfrm>
            <a:off x="7923499" y="4375700"/>
            <a:ext cx="1820145" cy="523220"/>
            <a:chOff x="7923499" y="4375700"/>
            <a:chExt cx="1820145" cy="523220"/>
          </a:xfrm>
        </p:grpSpPr>
        <p:sp>
          <p:nvSpPr>
            <p:cNvPr id="9" name="TextBox 8"/>
            <p:cNvSpPr txBox="1"/>
            <p:nvPr/>
          </p:nvSpPr>
          <p:spPr>
            <a:xfrm>
              <a:off x="7923499" y="4375700"/>
              <a:ext cx="1820145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.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A40A1A41-D43D-4C2F-9712-3039361B0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308540"/>
                </p:ext>
              </p:extLst>
            </p:nvPr>
          </p:nvGraphicFramePr>
          <p:xfrm>
            <a:off x="8483489" y="4407096"/>
            <a:ext cx="1055928" cy="457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25" imgW="405872" imgH="177569" progId="Equation.DSMT4">
                    <p:embed/>
                  </p:oleObj>
                </mc:Choice>
                <mc:Fallback>
                  <p:oleObj name="Equation" r:id="rId25" imgW="405872" imgH="17756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3489" y="4407096"/>
                          <a:ext cx="1055928" cy="457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581554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A3839C0-5043-4C5F-9ACC-407578116A5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5B4A13DE-F859-4C78-AAF2-EAED38B23EF8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DD65C93-7D6B-4C0F-B51A-5DA613FC3E1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D7549E-69EC-452E-9E8D-B4177083CFEA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D7549E-69EC-452E-9E8D-B4177083C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5C200-8963-413D-A8E7-9E411B3FC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57809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FA3E410-EB10-4E6F-AA5A-39522DD1B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AA84874-9A96-47F2-8C70-A2D44CF6BB33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6B642E-C761-4EA4-BBF2-00235F467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87980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86988F0-350B-443A-9C1C-8DF4CF8E3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15692FC-F2CC-401D-8244-E1D78A3431A5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7D6697-F556-4981-A313-9D402174033F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CD63C1-D539-4852-B178-77D83478A907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4310D9-B472-4322-B4B6-C8404C8CEE92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29E3FC-836F-4E15-B0A8-7DB40AC007CD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AA328C6-E6E7-47F1-AF62-4000F389DAAC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AA328C6-E6E7-47F1-AF62-4000F389D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0BF6D4-B6BD-4065-A9F6-6082CD09326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0BF6D4-B6BD-4065-A9F6-6082CD093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2DFC889-0BE5-47C8-9BDE-3BDC9AC042FC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2DFC889-0BE5-47C8-9BDE-3BDC9AC042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7">
            <a:extLst>
              <a:ext uri="{FF2B5EF4-FFF2-40B4-BE49-F238E27FC236}">
                <a16:creationId xmlns:a16="http://schemas.microsoft.com/office/drawing/2014/main" id="{2903C462-5044-41B7-A157-6FBF0FB85731}"/>
              </a:ext>
            </a:extLst>
          </p:cNvPr>
          <p:cNvSpPr/>
          <p:nvPr/>
        </p:nvSpPr>
        <p:spPr>
          <a:xfrm flipV="1">
            <a:off x="0" y="1158959"/>
            <a:ext cx="12190413" cy="45719"/>
          </a:xfrm>
          <a:prstGeom prst="rect">
            <a:avLst/>
          </a:prstGeom>
          <a:solidFill>
            <a:srgbClr val="009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125DF35-9B5C-4F84-9E99-9850F3D90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607" y="370705"/>
            <a:ext cx="592617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40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ách</a:t>
            </a:r>
            <a:r>
              <a:rPr lang="en-US" altLang="zh-CN" sz="4000" b="1" spc="300" dirty="0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40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ho</a:t>
            </a:r>
            <a:r>
              <a:rPr lang="en-US" altLang="zh-CN" sz="4000" b="1" spc="300" dirty="0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40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ột</a:t>
            </a:r>
            <a:r>
              <a:rPr lang="en-US" altLang="zh-CN" sz="4000" b="1" spc="300" dirty="0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40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ập</a:t>
            </a:r>
            <a:r>
              <a:rPr lang="en-US" altLang="zh-CN" sz="4000" b="1" spc="300" dirty="0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40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ợp</a:t>
            </a:r>
            <a:endParaRPr lang="zh-CN" altLang="en-US" sz="4000" b="1" spc="300" dirty="0">
              <a:solidFill>
                <a:srgbClr val="009A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9370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74644101-D63A-45A9-BD65-A46FB8D882CA}"/>
              </a:ext>
            </a:extLst>
          </p:cNvPr>
          <p:cNvSpPr/>
          <p:nvPr/>
        </p:nvSpPr>
        <p:spPr>
          <a:xfrm flipV="1">
            <a:off x="0" y="1158959"/>
            <a:ext cx="12190413" cy="45719"/>
          </a:xfrm>
          <a:prstGeom prst="rect">
            <a:avLst/>
          </a:prstGeom>
          <a:solidFill>
            <a:srgbClr val="009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DE4970-7A95-4C06-BEBB-6FE821BE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607" y="401482"/>
            <a:ext cx="59261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36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Luyện</a:t>
            </a:r>
            <a:r>
              <a:rPr lang="en-US" altLang="zh-CN" sz="3600" b="1" spc="300" dirty="0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3600" b="1" spc="300" dirty="0" err="1">
                <a:solidFill>
                  <a:srgbClr val="009A7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ập</a:t>
            </a:r>
            <a:endParaRPr lang="zh-CN" altLang="en-US" sz="3600" b="1" spc="300" dirty="0">
              <a:solidFill>
                <a:srgbClr val="009A7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E3333B5-2488-477B-B8FB-B408FF8CDE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588486"/>
              </p:ext>
            </p:extLst>
          </p:nvPr>
        </p:nvGraphicFramePr>
        <p:xfrm>
          <a:off x="20573" y="1132887"/>
          <a:ext cx="12173145" cy="572511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6664707">
                  <a:extLst>
                    <a:ext uri="{9D8B030D-6E8A-4147-A177-3AD203B41FA5}">
                      <a16:colId xmlns:a16="http://schemas.microsoft.com/office/drawing/2014/main" val="3646998642"/>
                    </a:ext>
                  </a:extLst>
                </a:gridCol>
                <a:gridCol w="5508438">
                  <a:extLst>
                    <a:ext uri="{9D8B030D-6E8A-4147-A177-3AD203B41FA5}">
                      <a16:colId xmlns:a16="http://schemas.microsoft.com/office/drawing/2014/main" val="1626712653"/>
                    </a:ext>
                  </a:extLst>
                </a:gridCol>
              </a:tblGrid>
              <a:tr h="7261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ở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ở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5010763"/>
                  </a:ext>
                </a:extLst>
              </a:tr>
              <a:tr h="8917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2234267"/>
                  </a:ext>
                </a:extLst>
              </a:tr>
              <a:tr h="1072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0012203"/>
                  </a:ext>
                </a:extLst>
              </a:tr>
              <a:tr h="94908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967552"/>
                  </a:ext>
                </a:extLst>
              </a:tr>
              <a:tr h="20859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{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;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puchi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n; Myanmar; Malaysia; Singapore; Indonesia; Brunei; Philippines;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or}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5292857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CF9775-2AC4-40D4-BFA9-25937F0F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44891"/>
              </p:ext>
            </p:extLst>
          </p:nvPr>
        </p:nvGraphicFramePr>
        <p:xfrm>
          <a:off x="1891668" y="2072134"/>
          <a:ext cx="2905714" cy="48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668" y="2072134"/>
                        <a:ext cx="2905714" cy="48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00DF2A-17D2-47D4-BA73-DE8D6E08F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69371"/>
              </p:ext>
            </p:extLst>
          </p:nvPr>
        </p:nvGraphicFramePr>
        <p:xfrm>
          <a:off x="6693922" y="2900737"/>
          <a:ext cx="540270" cy="39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203024" imgH="164957" progId="Equation.DSMT4">
                  <p:embed/>
                </p:oleObj>
              </mc:Choice>
              <mc:Fallback>
                <p:oleObj name="Equation" r:id="rId5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922" y="2900737"/>
                        <a:ext cx="540270" cy="398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711657-B510-4633-9398-A66513A57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0459"/>
              </p:ext>
            </p:extLst>
          </p:nvPr>
        </p:nvGraphicFramePr>
        <p:xfrm>
          <a:off x="794686" y="4081916"/>
          <a:ext cx="4927600" cy="52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86" y="4081916"/>
                        <a:ext cx="4927600" cy="522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5EC6301B-D004-4F2F-8590-F0144373C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27199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3F4D05E-D1CE-46C7-B693-05A272E3D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6AC8C8-5919-474E-9F0D-C9E4FF9A5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18227"/>
              </p:ext>
            </p:extLst>
          </p:nvPr>
        </p:nvGraphicFramePr>
        <p:xfrm>
          <a:off x="235765" y="2839720"/>
          <a:ext cx="6106417" cy="65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2755800" imgH="279360" progId="Equation.DSMT4">
                  <p:embed/>
                </p:oleObj>
              </mc:Choice>
              <mc:Fallback>
                <p:oleObj name="Equation" r:id="rId9" imgW="2755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5" y="2839720"/>
                        <a:ext cx="6106417" cy="656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66AB3C-2BD1-4D81-82C6-88CBDFBA2563}"/>
              </a:ext>
            </a:extLst>
          </p:cNvPr>
          <p:cNvSpPr txBox="1"/>
          <p:nvPr/>
        </p:nvSpPr>
        <p:spPr>
          <a:xfrm>
            <a:off x="6764921" y="1843646"/>
            <a:ext cx="54952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56A37CD-28BA-4AE7-A07C-E85730B37AEF}"/>
              </a:ext>
            </a:extLst>
          </p:cNvPr>
          <p:cNvSpPr txBox="1"/>
          <p:nvPr/>
        </p:nvSpPr>
        <p:spPr>
          <a:xfrm>
            <a:off x="6868448" y="3878417"/>
            <a:ext cx="5302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B6A4BF1-40F3-44C6-A761-FF722BE9E4CD}"/>
              </a:ext>
            </a:extLst>
          </p:cNvPr>
          <p:cNvSpPr txBox="1"/>
          <p:nvPr/>
        </p:nvSpPr>
        <p:spPr>
          <a:xfrm>
            <a:off x="7018279" y="5206412"/>
            <a:ext cx="4988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Á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482256-C4DB-45B7-9C6A-B8C2B7443355}"/>
              </a:ext>
            </a:extLst>
          </p:cNvPr>
          <p:cNvSpPr txBox="1"/>
          <p:nvPr/>
        </p:nvSpPr>
        <p:spPr>
          <a:xfrm>
            <a:off x="6541684" y="5683466"/>
            <a:ext cx="5833306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AF4E5B-363E-4DBC-8B7C-BF62F251CE84}"/>
              </a:ext>
            </a:extLst>
          </p:cNvPr>
          <p:cNvSpPr txBox="1"/>
          <p:nvPr/>
        </p:nvSpPr>
        <p:spPr>
          <a:xfrm>
            <a:off x="6434974" y="4060247"/>
            <a:ext cx="5833306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3CE8113-6E0E-4940-A33E-841B35DEED22}"/>
              </a:ext>
            </a:extLst>
          </p:cNvPr>
          <p:cNvSpPr txBox="1"/>
          <p:nvPr/>
        </p:nvSpPr>
        <p:spPr>
          <a:xfrm>
            <a:off x="341833" y="3277215"/>
            <a:ext cx="5833306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72A33B1-FFF4-4D9A-AD73-F57E304CDE32}"/>
              </a:ext>
            </a:extLst>
          </p:cNvPr>
          <p:cNvSpPr txBox="1"/>
          <p:nvPr/>
        </p:nvSpPr>
        <p:spPr>
          <a:xfrm>
            <a:off x="6861070" y="2052911"/>
            <a:ext cx="5347363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4037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74644101-D63A-45A9-BD65-A46FB8D882CA}"/>
              </a:ext>
            </a:extLst>
          </p:cNvPr>
          <p:cNvSpPr/>
          <p:nvPr/>
        </p:nvSpPr>
        <p:spPr>
          <a:xfrm flipV="1">
            <a:off x="0" y="1158959"/>
            <a:ext cx="12190413" cy="45719"/>
          </a:xfrm>
          <a:prstGeom prst="rect">
            <a:avLst/>
          </a:prstGeom>
          <a:solidFill>
            <a:srgbClr val="009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DE4970-7A95-4C06-BEBB-6FE821BE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607" y="370705"/>
            <a:ext cx="592617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300" normalizeH="0" baseline="0" noProof="0" dirty="0" err="1">
                <a:ln>
                  <a:noFill/>
                </a:ln>
                <a:solidFill>
                  <a:srgbClr val="009A7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ận</a:t>
            </a:r>
            <a:r>
              <a:rPr kumimoji="0" lang="en-US" altLang="zh-CN" sz="4000" b="1" i="0" u="none" strike="noStrike" kern="1200" cap="none" spc="300" normalizeH="0" baseline="0" noProof="0" dirty="0">
                <a:ln>
                  <a:noFill/>
                </a:ln>
                <a:solidFill>
                  <a:srgbClr val="009A7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0" lang="en-US" altLang="zh-CN" sz="4000" b="1" i="0" u="none" strike="noStrike" kern="1200" cap="none" spc="300" normalizeH="0" baseline="0" noProof="0" dirty="0" err="1">
                <a:ln>
                  <a:noFill/>
                </a:ln>
                <a:solidFill>
                  <a:srgbClr val="009A7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ụng</a:t>
            </a:r>
            <a:endParaRPr kumimoji="0" lang="zh-CN" altLang="en-US" sz="4000" b="1" i="0" u="none" strike="noStrike" kern="1200" cap="none" spc="300" normalizeH="0" baseline="0" noProof="0" dirty="0">
              <a:ln>
                <a:noFill/>
              </a:ln>
              <a:solidFill>
                <a:srgbClr val="009A7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1F4D4A-C017-41ED-9F65-0C50D8F223E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7986" y="2033404"/>
            <a:ext cx="3399529" cy="24880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51FF6C-43F9-4186-ABA8-91BA11B004A9}"/>
              </a:ext>
            </a:extLst>
          </p:cNvPr>
          <p:cNvSpPr txBox="1"/>
          <p:nvPr/>
        </p:nvSpPr>
        <p:spPr>
          <a:xfrm>
            <a:off x="4629203" y="1263163"/>
            <a:ext cx="3398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F6A15D9-7B14-4886-A9E4-509D3CC44DB9}"/>
              </a:ext>
            </a:extLst>
          </p:cNvPr>
          <p:cNvGrpSpPr/>
          <p:nvPr/>
        </p:nvGrpSpPr>
        <p:grpSpPr>
          <a:xfrm>
            <a:off x="-9239" y="1967980"/>
            <a:ext cx="6954982" cy="2179147"/>
            <a:chOff x="0" y="2189653"/>
            <a:chExt cx="6954982" cy="2618865"/>
          </a:xfrm>
        </p:grpSpPr>
        <p:pic>
          <p:nvPicPr>
            <p:cNvPr id="5" name="图片 10">
              <a:extLst>
                <a:ext uri="{FF2B5EF4-FFF2-40B4-BE49-F238E27FC236}">
                  <a16:creationId xmlns:a16="http://schemas.microsoft.com/office/drawing/2014/main" id="{94AD0586-2446-4E9B-B17A-EE9EC449A1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0065"/>
            <a:stretch/>
          </p:blipFill>
          <p:spPr>
            <a:xfrm>
              <a:off x="0" y="2189653"/>
              <a:ext cx="6954982" cy="2618865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7F2B7F0-C747-4632-93CA-081E3F5C459D}"/>
                </a:ext>
              </a:extLst>
            </p:cNvPr>
            <p:cNvSpPr txBox="1"/>
            <p:nvPr/>
          </p:nvSpPr>
          <p:spPr>
            <a:xfrm>
              <a:off x="9239" y="2560489"/>
              <a:ext cx="595745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 đ</a:t>
              </a:r>
              <a:r>
                <a: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3609651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- </a:t>
                </a:r>
                <a:r>
                  <a:rPr kumimoji="0" lang="en-US" alt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ọ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2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uộ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ọ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4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uộ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4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2081249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NKNOELEADERBOARD" val="-12634650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18.710"/>
  <p:tag name="TIMING" val="|218.21"/>
  <p:tag name="ISPRING_CUSTOM_TIMING_USED" val="1"/>
  <p:tag name="ISPRING_SLIDE_ID_2" val="{3AE63DBA-C68B-4823-AE63-DC7DA41656A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07A932B5-B137-48B2-8262-C2A9F55AAC8F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6BA440ED-1DC5-4752-AD49-BF0B97CB4DCD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E73FDB02-117B-4828-8025-2AA4AA7FD1C6}"/>
</p:tagLst>
</file>

<file path=ppt/theme/theme1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8</TotalTime>
  <Words>718</Words>
  <Application>Microsoft Office PowerPoint</Application>
  <PresentationFormat>Widescreen</PresentationFormat>
  <Paragraphs>84</Paragraphs>
  <Slides>11</Slides>
  <Notes>7</Notes>
  <HiddenSlides>0</HiddenSlides>
  <MMClips>1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等线</vt:lpstr>
      <vt:lpstr>等线 Light</vt:lpstr>
      <vt:lpstr>微软雅黑</vt:lpstr>
      <vt:lpstr>Arial</vt:lpstr>
      <vt:lpstr>Calibri</vt:lpstr>
      <vt:lpstr>Calibri Light</vt:lpstr>
      <vt:lpstr>Cambria Math</vt:lpstr>
      <vt:lpstr>Times New Roman</vt:lpstr>
      <vt:lpstr>千图网拥有20W+精美PPT模板 更多PPT模板下载至：www.58pic.com/office/ppt​​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jljlc</dc:creator>
  <cp:lastModifiedBy>Administrator</cp:lastModifiedBy>
  <cp:revision>259</cp:revision>
  <dcterms:created xsi:type="dcterms:W3CDTF">2018-02-23T07:21:57Z</dcterms:created>
  <dcterms:modified xsi:type="dcterms:W3CDTF">2022-09-05T17:26:12Z</dcterms:modified>
</cp:coreProperties>
</file>